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4cd958b889a4313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0DEFAB6E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E9051BC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3AFEC2C9">
          <v:shape xmlns:o="urn:schemas-microsoft-com:office:office" xmlns:v="urn:schemas-microsoft-com:vml" id="_x0000_i117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176" DrawAspect="Content" ObjectID="_1571334111" r:id="rId14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5A835E2D">
          <v:shape xmlns:o="urn:schemas-microsoft-com:office:office" xmlns:v="urn:schemas-microsoft-com:vml" id="_x0000_i117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177" DrawAspect="Content" ObjectID="_1571334112" r:id="rId14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CC0D749">
          <v:shape xmlns:o="urn:schemas-microsoft-com:office:office" xmlns:v="urn:schemas-microsoft-com:vml" id="_x0000_i117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178" DrawAspect="Content" ObjectID="_1571334113" r:id="rId14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D0FFDCA">
          <v:shape xmlns:o="urn:schemas-microsoft-com:office:office" xmlns:v="urn:schemas-microsoft-com:vml" id="_x0000_i117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179" DrawAspect="Content" ObjectID="_1571334114" r:id="rId14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22.bin" Id="rId141" /><Relationship Type="http://schemas.openxmlformats.org/officeDocument/2006/relationships/oleObject" Target="/word/embeddings/oleObject123.bin" Id="rId142" /><Relationship Type="http://schemas.openxmlformats.org/officeDocument/2006/relationships/oleObject" Target="/word/embeddings/oleObject124.bin" Id="rId143" /><Relationship Type="http://schemas.openxmlformats.org/officeDocument/2006/relationships/oleObject" Target="/word/embeddings/oleObject125.bin" Id="rId14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